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81" saveSubsetFonts="1" autoCompressPictures="0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93" r:id="rId35"/>
    <p:sldId id="289" r:id="rId36"/>
    <p:sldId id="291" r:id="rId37"/>
    <p:sldId id="292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7030" autoAdjust="0"/>
  </p:normalViewPr>
  <p:slideViewPr>
    <p:cSldViewPr snapToGrid="0" snapToObjects="1">
      <p:cViewPr>
        <p:scale>
          <a:sx n="90" d="100"/>
          <a:sy n="90" d="100"/>
        </p:scale>
        <p:origin x="-936" y="-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1" Type="http://schemas.openxmlformats.org/officeDocument/2006/relationships/image" Target="../media/image54.emf"/><Relationship Id="rId2" Type="http://schemas.openxmlformats.org/officeDocument/2006/relationships/image" Target="../media/image5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4AA60-8AA5-9A49-8302-CF6B6F46D458}" type="datetimeFigureOut">
              <a:rPr lang="en-US" smtClean="0"/>
              <a:t>11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9C054A-5BEA-D74E-8DE9-FED8B8978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732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42236-046B-A348-9D11-6184A9671AE1}" type="datetimeFigureOut">
              <a:rPr lang="en-US" smtClean="0"/>
              <a:t>11/15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F21D8A-184C-3640-A4DF-6061A422D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67682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6FA61-DCAB-3043-BA46-3A958364FE90}" type="datetime1">
              <a:rPr lang="en-US" smtClean="0"/>
              <a:t>11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530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E3CEB-AD5D-2840-B240-6544D6D9F1E2}" type="datetime1">
              <a:rPr lang="en-US" smtClean="0"/>
              <a:t>11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911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7A016C-BFBC-844B-BF2E-40E1C984D6DE}" type="datetime1">
              <a:rPr lang="en-US" smtClean="0"/>
              <a:t>11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729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0AAF4-AD39-E04B-ABD4-5D8C02837219}" type="datetime1">
              <a:rPr lang="en-US" smtClean="0"/>
              <a:t>11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233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80BB3-9762-FB44-BF33-D42EF41093C8}" type="datetime1">
              <a:rPr lang="en-US" smtClean="0"/>
              <a:t>11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063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C2E15-3388-8C47-8E41-C10BAA32F2B7}" type="datetime1">
              <a:rPr lang="en-US" smtClean="0"/>
              <a:t>11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863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FAFBA-6F40-D44E-91A3-184241040332}" type="datetime1">
              <a:rPr lang="en-US" smtClean="0"/>
              <a:t>11/15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442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98292-8B6F-1D46-B33D-B095715FAB36}" type="datetime1">
              <a:rPr lang="en-US" smtClean="0"/>
              <a:t>11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4938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CA87D-8273-6041-B12D-60D880FFC133}" type="datetime1">
              <a:rPr lang="en-US" smtClean="0"/>
              <a:t>11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01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7EC3B8-78FE-A74D-8070-0757B1807E99}" type="datetime1">
              <a:rPr lang="en-US" smtClean="0"/>
              <a:t>11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579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4CF95-F320-9E42-A8AF-186412F6A077}" type="datetime1">
              <a:rPr lang="en-US" smtClean="0"/>
              <a:t>11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9061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F9AB7-B2EA-CD47-8E89-B20125257132}" type="datetime1">
              <a:rPr lang="en-US" smtClean="0"/>
              <a:t>11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8A42DB-D743-2F40-8FFE-AE7B7FC56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42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image" Target="../media/image12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9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4.emf"/><Relationship Id="rId5" Type="http://schemas.openxmlformats.org/officeDocument/2006/relationships/image" Target="../media/image19.gi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7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51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3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45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55.emf"/><Relationship Id="rId10" Type="http://schemas.openxmlformats.org/officeDocument/2006/relationships/oleObject" Target="../embeddings/oleObject48.bin"/><Relationship Id="rId11" Type="http://schemas.openxmlformats.org/officeDocument/2006/relationships/image" Target="../media/image5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9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62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3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4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63085"/>
              </p:ext>
            </p:extLst>
          </p:nvPr>
        </p:nvGraphicFramePr>
        <p:xfrm>
          <a:off x="287073" y="317304"/>
          <a:ext cx="8606264" cy="127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3" imgW="4457700" imgH="660400" progId="Equation.DSMT4">
                  <p:embed/>
                </p:oleObj>
              </mc:Choice>
              <mc:Fallback>
                <p:oleObj name="Equation" r:id="rId3" imgW="44577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073" y="317304"/>
                        <a:ext cx="8606264" cy="1275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997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05826"/>
              </p:ext>
            </p:extLst>
          </p:nvPr>
        </p:nvGraphicFramePr>
        <p:xfrm>
          <a:off x="254000" y="73554"/>
          <a:ext cx="8720138" cy="668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3" imgW="5118100" imgH="3924300" progId="Equation.DSMT4">
                  <p:embed/>
                </p:oleObj>
              </mc:Choice>
              <mc:Fallback>
                <p:oleObj name="Equation" r:id="rId3" imgW="5118100" imgH="392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73554"/>
                        <a:ext cx="8720138" cy="6686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ine-structur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4599" y="2736575"/>
            <a:ext cx="3743569" cy="263559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78476"/>
              </p:ext>
            </p:extLst>
          </p:nvPr>
        </p:nvGraphicFramePr>
        <p:xfrm>
          <a:off x="5289549" y="5466342"/>
          <a:ext cx="3397251" cy="22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6" imgW="2311400" imgH="152400" progId="Equation.DSMT4">
                  <p:embed/>
                </p:oleObj>
              </mc:Choice>
              <mc:Fallback>
                <p:oleObj name="Equation" r:id="rId6" imgW="2311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9549" y="5466342"/>
                        <a:ext cx="3397251" cy="22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0306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14679"/>
              </p:ext>
            </p:extLst>
          </p:nvPr>
        </p:nvGraphicFramePr>
        <p:xfrm>
          <a:off x="179388" y="150813"/>
          <a:ext cx="8359775" cy="649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3" imgW="4940300" imgH="3835400" progId="Equation.DSMT4">
                  <p:embed/>
                </p:oleObj>
              </mc:Choice>
              <mc:Fallback>
                <p:oleObj name="Equation" r:id="rId3" imgW="4940300" imgH="383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150813"/>
                        <a:ext cx="8359775" cy="649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6682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25146"/>
              </p:ext>
            </p:extLst>
          </p:nvPr>
        </p:nvGraphicFramePr>
        <p:xfrm>
          <a:off x="119062" y="206376"/>
          <a:ext cx="8943544" cy="602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3" imgW="5397500" imgH="3632200" progId="Equation.DSMT4">
                  <p:embed/>
                </p:oleObj>
              </mc:Choice>
              <mc:Fallback>
                <p:oleObj name="Equation" r:id="rId3" imgW="5397500" imgH="363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062" y="206376"/>
                        <a:ext cx="8943544" cy="6025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4154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86127"/>
              </p:ext>
            </p:extLst>
          </p:nvPr>
        </p:nvGraphicFramePr>
        <p:xfrm>
          <a:off x="279400" y="238124"/>
          <a:ext cx="8221663" cy="648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4" name="Equation" r:id="rId3" imgW="4572000" imgH="3606800" progId="Equation.DSMT4">
                  <p:embed/>
                </p:oleObj>
              </mc:Choice>
              <mc:Fallback>
                <p:oleObj name="Equation" r:id="rId3" imgW="4572000" imgH="360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400" y="238124"/>
                        <a:ext cx="8221663" cy="6483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6565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49234"/>
              </p:ext>
            </p:extLst>
          </p:nvPr>
        </p:nvGraphicFramePr>
        <p:xfrm>
          <a:off x="218017" y="298449"/>
          <a:ext cx="7735170" cy="185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3" imgW="4508500" imgH="1079500" progId="Equation.DSMT4">
                  <p:embed/>
                </p:oleObj>
              </mc:Choice>
              <mc:Fallback>
                <p:oleObj name="Equation" r:id="rId3" imgW="45085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017" y="298449"/>
                        <a:ext cx="7735170" cy="185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400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41119"/>
              </p:ext>
            </p:extLst>
          </p:nvPr>
        </p:nvGraphicFramePr>
        <p:xfrm>
          <a:off x="220133" y="410633"/>
          <a:ext cx="3091544" cy="150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3" imgW="1828800" imgH="889000" progId="Equation.DSMT4">
                  <p:embed/>
                </p:oleObj>
              </mc:Choice>
              <mc:Fallback>
                <p:oleObj name="Equation" r:id="rId3" imgW="18288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33" y="410633"/>
                        <a:ext cx="3091544" cy="1502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1566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hase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1929" y="3081867"/>
            <a:ext cx="6083343" cy="3639607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7920"/>
              </p:ext>
            </p:extLst>
          </p:nvPr>
        </p:nvGraphicFramePr>
        <p:xfrm>
          <a:off x="331258" y="407988"/>
          <a:ext cx="7924800" cy="285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4" imgW="5041900" imgH="1816100" progId="Equation.DSMT4">
                  <p:embed/>
                </p:oleObj>
              </mc:Choice>
              <mc:Fallback>
                <p:oleObj name="Equation" r:id="rId4" imgW="5041900" imgH="181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258" y="407988"/>
                        <a:ext cx="7924800" cy="285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999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37296"/>
              </p:ext>
            </p:extLst>
          </p:nvPr>
        </p:nvGraphicFramePr>
        <p:xfrm>
          <a:off x="167216" y="296333"/>
          <a:ext cx="8693290" cy="618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3" imgW="5422900" imgH="3860800" progId="Equation.DSMT4">
                  <p:embed/>
                </p:oleObj>
              </mc:Choice>
              <mc:Fallback>
                <p:oleObj name="Equation" r:id="rId3" imgW="54229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216" y="296333"/>
                        <a:ext cx="8693290" cy="6189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514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93084"/>
              </p:ext>
            </p:extLst>
          </p:nvPr>
        </p:nvGraphicFramePr>
        <p:xfrm>
          <a:off x="128588" y="312738"/>
          <a:ext cx="4686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5" name="Equation" r:id="rId3" imgW="2489200" imgH="203200" progId="Equation.DSMT4">
                  <p:embed/>
                </p:oleObj>
              </mc:Choice>
              <mc:Fallback>
                <p:oleObj name="Equation" r:id="rId3" imgW="2489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88" y="312738"/>
                        <a:ext cx="4686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2827867" y="3149600"/>
            <a:ext cx="4521200" cy="1"/>
          </a:xfrm>
          <a:prstGeom prst="straightConnector1">
            <a:avLst/>
          </a:prstGeom>
          <a:ln>
            <a:solidFill>
              <a:srgbClr val="4F6228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827867" y="880533"/>
            <a:ext cx="0" cy="2269067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827867" y="2692400"/>
            <a:ext cx="1253066" cy="45720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080933" y="2167467"/>
            <a:ext cx="491067" cy="524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572000" y="1862667"/>
            <a:ext cx="1230312" cy="304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802312" y="1286934"/>
            <a:ext cx="0" cy="524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802312" y="999067"/>
            <a:ext cx="1168400" cy="30532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77332" y="1151467"/>
            <a:ext cx="1913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Times New Roman"/>
                <a:cs typeface="Times New Roman"/>
              </a:rPr>
              <a:t>Some property, for example volum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324600" y="3264584"/>
            <a:ext cx="20489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ome property, for example pressure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3606800" y="2692402"/>
            <a:ext cx="474133" cy="8953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606800" y="2167468"/>
            <a:ext cx="965200" cy="142028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85233" y="3588498"/>
            <a:ext cx="4097867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t these points, the second derivative is undefined, because the slope is discontinuous.  This is a second order phase transition.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5672667" y="1998134"/>
            <a:ext cx="129645" cy="19896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5105400" y="4032998"/>
            <a:ext cx="2895600" cy="923330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Here the first derivative is undefined.  This is a first order phase transition.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410977"/>
              </p:ext>
            </p:extLst>
          </p:nvPr>
        </p:nvGraphicFramePr>
        <p:xfrm>
          <a:off x="189969" y="5213350"/>
          <a:ext cx="8874941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6" name="Equation" r:id="rId5" imgW="5232400" imgH="889000" progId="Equation.DSMT4">
                  <p:embed/>
                </p:oleObj>
              </mc:Choice>
              <mc:Fallback>
                <p:oleObj name="Equation" r:id="rId5" imgW="52324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969" y="5213350"/>
                        <a:ext cx="8874941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6913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9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47700"/>
              </p:ext>
            </p:extLst>
          </p:nvPr>
        </p:nvGraphicFramePr>
        <p:xfrm>
          <a:off x="87313" y="284163"/>
          <a:ext cx="9012237" cy="625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3" imgW="5308600" imgH="3683000" progId="Equation.DSMT4">
                  <p:embed/>
                </p:oleObj>
              </mc:Choice>
              <mc:Fallback>
                <p:oleObj name="Equation" r:id="rId3" imgW="5308600" imgH="368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3" y="284163"/>
                        <a:ext cx="9012237" cy="625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4594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8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22336"/>
              </p:ext>
            </p:extLst>
          </p:nvPr>
        </p:nvGraphicFramePr>
        <p:xfrm>
          <a:off x="150774" y="190499"/>
          <a:ext cx="7620000" cy="653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3" imgW="4254500" imgH="3644900" progId="Equation.DSMT4">
                  <p:embed/>
                </p:oleObj>
              </mc:Choice>
              <mc:Fallback>
                <p:oleObj name="Equation" r:id="rId3" imgW="4254500" imgH="364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774" y="190499"/>
                        <a:ext cx="7620000" cy="653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0601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653847"/>
              </p:ext>
            </p:extLst>
          </p:nvPr>
        </p:nvGraphicFramePr>
        <p:xfrm>
          <a:off x="158750" y="343958"/>
          <a:ext cx="8757580" cy="412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3" imgW="5067300" imgH="2387600" progId="Equation.DSMT4">
                  <p:embed/>
                </p:oleObj>
              </mc:Choice>
              <mc:Fallback>
                <p:oleObj name="Equation" r:id="rId3" imgW="5067300" imgH="238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" y="343958"/>
                        <a:ext cx="8757580" cy="4126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6689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1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766399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252640"/>
              </p:ext>
            </p:extLst>
          </p:nvPr>
        </p:nvGraphicFramePr>
        <p:xfrm>
          <a:off x="298979" y="151606"/>
          <a:ext cx="7478712" cy="638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6" name="Equation" r:id="rId5" imgW="4610100" imgH="3937000" progId="Equation.DSMT4">
                  <p:embed/>
                </p:oleObj>
              </mc:Choice>
              <mc:Fallback>
                <p:oleObj name="Equation" r:id="rId5" imgW="4610100" imgH="393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979" y="151606"/>
                        <a:ext cx="7478712" cy="638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0716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3803"/>
              </p:ext>
            </p:extLst>
          </p:nvPr>
        </p:nvGraphicFramePr>
        <p:xfrm>
          <a:off x="215899" y="266700"/>
          <a:ext cx="5913967" cy="565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Equation" r:id="rId3" imgW="3530600" imgH="3378200" progId="Equation.DSMT4">
                  <p:embed/>
                </p:oleObj>
              </mc:Choice>
              <mc:Fallback>
                <p:oleObj name="Equation" r:id="rId3" imgW="3530600" imgH="337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899" y="266700"/>
                        <a:ext cx="5913967" cy="565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7147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3006"/>
              </p:ext>
            </p:extLst>
          </p:nvPr>
        </p:nvGraphicFramePr>
        <p:xfrm>
          <a:off x="207433" y="247650"/>
          <a:ext cx="698976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Equation" r:id="rId3" imgW="3733800" imgH="685800" progId="Equation.DSMT4">
                  <p:embed/>
                </p:oleObj>
              </mc:Choice>
              <mc:Fallback>
                <p:oleObj name="Equation" r:id="rId3" imgW="3733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33" y="247650"/>
                        <a:ext cx="6989763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9964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65640"/>
              </p:ext>
            </p:extLst>
          </p:nvPr>
        </p:nvGraphicFramePr>
        <p:xfrm>
          <a:off x="194733" y="254000"/>
          <a:ext cx="8852705" cy="610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3" imgW="5232400" imgH="3606800" progId="Equation.DSMT4">
                  <p:embed/>
                </p:oleObj>
              </mc:Choice>
              <mc:Fallback>
                <p:oleObj name="Equation" r:id="rId3" imgW="5232400" imgH="360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733" y="254000"/>
                        <a:ext cx="8852705" cy="610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081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vdiagra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9164" y="2254246"/>
            <a:ext cx="7988303" cy="1033780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45689"/>
              </p:ext>
            </p:extLst>
          </p:nvPr>
        </p:nvGraphicFramePr>
        <p:xfrm>
          <a:off x="198438" y="413807"/>
          <a:ext cx="6963672" cy="527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4" imgW="4076700" imgH="3086100" progId="Equation.DSMT4">
                  <p:embed/>
                </p:oleObj>
              </mc:Choice>
              <mc:Fallback>
                <p:oleObj name="Equation" r:id="rId4" imgW="4076700" imgH="308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38" y="413807"/>
                        <a:ext cx="6963672" cy="527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1862667" y="1286933"/>
            <a:ext cx="474133" cy="355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829733" y="1507067"/>
            <a:ext cx="16934" cy="1168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816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hase-transitions-6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699" y="-389467"/>
            <a:ext cx="8848899" cy="1185473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409505"/>
              </p:ext>
            </p:extLst>
          </p:nvPr>
        </p:nvGraphicFramePr>
        <p:xfrm>
          <a:off x="242888" y="215368"/>
          <a:ext cx="8766175" cy="6216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5" name="Equation" r:id="rId4" imgW="5676900" imgH="4025900" progId="Equation.DSMT4">
                  <p:embed/>
                </p:oleObj>
              </mc:Choice>
              <mc:Fallback>
                <p:oleObj name="Equation" r:id="rId4" imgW="5676900" imgH="402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888" y="215368"/>
                        <a:ext cx="8766175" cy="6216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7673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92766"/>
              </p:ext>
            </p:extLst>
          </p:nvPr>
        </p:nvGraphicFramePr>
        <p:xfrm>
          <a:off x="220663" y="354013"/>
          <a:ext cx="8694737" cy="417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3" imgW="5080000" imgH="2438400" progId="Equation.DSMT4">
                  <p:embed/>
                </p:oleObj>
              </mc:Choice>
              <mc:Fallback>
                <p:oleObj name="Equation" r:id="rId3" imgW="5080000" imgH="243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3" y="354013"/>
                        <a:ext cx="8694737" cy="417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9785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93854"/>
              </p:ext>
            </p:extLst>
          </p:nvPr>
        </p:nvGraphicFramePr>
        <p:xfrm>
          <a:off x="246063" y="266699"/>
          <a:ext cx="8728650" cy="554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1" name="Equation" r:id="rId3" imgW="4724400" imgH="2997200" progId="Equation.DSMT4">
                  <p:embed/>
                </p:oleObj>
              </mc:Choice>
              <mc:Fallback>
                <p:oleObj name="Equation" r:id="rId3" imgW="4724400" imgH="299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3" y="266699"/>
                        <a:ext cx="8728650" cy="554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394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09</a:t>
            </a:fld>
            <a:endParaRPr lang="en-US"/>
          </a:p>
        </p:txBody>
      </p:sp>
      <p:pic>
        <p:nvPicPr>
          <p:cNvPr id="4" name="Picture 3" descr="phase-transitions-7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5913" y="-214224"/>
            <a:ext cx="9084522" cy="11756439"/>
          </a:xfrm>
          <a:prstGeom prst="rect">
            <a:avLst/>
          </a:prstGeom>
        </p:spPr>
      </p:pic>
      <p:pic>
        <p:nvPicPr>
          <p:cNvPr id="5" name="Picture 4" descr="phase-transitions-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3522" y="-148759"/>
            <a:ext cx="8658180" cy="1120470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70589"/>
              </p:ext>
            </p:extLst>
          </p:nvPr>
        </p:nvGraphicFramePr>
        <p:xfrm>
          <a:off x="1574800" y="4055532"/>
          <a:ext cx="5554128" cy="34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1" name="Equation" r:id="rId5" imgW="3251200" imgH="203200" progId="Equation.DSMT4">
                  <p:embed/>
                </p:oleObj>
              </mc:Choice>
              <mc:Fallback>
                <p:oleObj name="Equation" r:id="rId5" imgW="3251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4800" y="4055532"/>
                        <a:ext cx="5554128" cy="347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4474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8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89073"/>
              </p:ext>
            </p:extLst>
          </p:nvPr>
        </p:nvGraphicFramePr>
        <p:xfrm>
          <a:off x="280722" y="280594"/>
          <a:ext cx="8786835" cy="199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" imgW="4470400" imgH="1016000" progId="Equation.DSMT4">
                  <p:embed/>
                </p:oleObj>
              </mc:Choice>
              <mc:Fallback>
                <p:oleObj name="Equation" r:id="rId3" imgW="44704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722" y="280594"/>
                        <a:ext cx="8786835" cy="1997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2446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hase-transitions-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604" y="3004416"/>
            <a:ext cx="8224795" cy="1064385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76767"/>
              </p:ext>
            </p:extLst>
          </p:nvPr>
        </p:nvGraphicFramePr>
        <p:xfrm>
          <a:off x="228600" y="249766"/>
          <a:ext cx="8711628" cy="391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5" name="Equation" r:id="rId4" imgW="5029200" imgH="2260600" progId="Equation.DSMT4">
                  <p:embed/>
                </p:oleObj>
              </mc:Choice>
              <mc:Fallback>
                <p:oleObj name="Equation" r:id="rId4" imgW="5029200" imgH="226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49766"/>
                        <a:ext cx="8711628" cy="3915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7238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22619"/>
              </p:ext>
            </p:extLst>
          </p:nvPr>
        </p:nvGraphicFramePr>
        <p:xfrm>
          <a:off x="203200" y="222249"/>
          <a:ext cx="8154162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8" name="Equation" r:id="rId3" imgW="4876800" imgH="3886200" progId="Equation.DSMT4">
                  <p:embed/>
                </p:oleObj>
              </mc:Choice>
              <mc:Fallback>
                <p:oleObj name="Equation" r:id="rId3" imgW="487680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" y="222249"/>
                        <a:ext cx="8154162" cy="649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2202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hase-transitions-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134" y="464297"/>
            <a:ext cx="9508066" cy="1230455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56572"/>
              </p:ext>
            </p:extLst>
          </p:nvPr>
        </p:nvGraphicFramePr>
        <p:xfrm>
          <a:off x="769938" y="266700"/>
          <a:ext cx="64928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1" name="Equation" r:id="rId4" imgW="4013200" imgH="431800" progId="Equation.DSMT4">
                  <p:embed/>
                </p:oleObj>
              </mc:Choice>
              <mc:Fallback>
                <p:oleObj name="Equation" r:id="rId4" imgW="4013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9938" y="266700"/>
                        <a:ext cx="64928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1327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28667"/>
              </p:ext>
            </p:extLst>
          </p:nvPr>
        </p:nvGraphicFramePr>
        <p:xfrm>
          <a:off x="187325" y="241300"/>
          <a:ext cx="7446963" cy="514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5" name="Equation" r:id="rId3" imgW="4597400" imgH="3175000" progId="Equation.DSMT4">
                  <p:embed/>
                </p:oleObj>
              </mc:Choice>
              <mc:Fallback>
                <p:oleObj name="Equation" r:id="rId3" imgW="4597400" imgH="317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" y="241300"/>
                        <a:ext cx="7446963" cy="514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Phase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" y="1253067"/>
            <a:ext cx="6083343" cy="3639607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4438651" y="2065866"/>
            <a:ext cx="150282" cy="29696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57876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hase-transitions-8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347133"/>
            <a:ext cx="8383847" cy="1084968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16098"/>
              </p:ext>
            </p:extLst>
          </p:nvPr>
        </p:nvGraphicFramePr>
        <p:xfrm>
          <a:off x="420158" y="347133"/>
          <a:ext cx="5746088" cy="38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5" name="Equation" r:id="rId4" imgW="3022600" imgH="203200" progId="Equation.DSMT4">
                  <p:embed/>
                </p:oleObj>
              </mc:Choice>
              <mc:Fallback>
                <p:oleObj name="Equation" r:id="rId4" imgW="3022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158" y="347133"/>
                        <a:ext cx="5746088" cy="386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75109"/>
              </p:ext>
            </p:extLst>
          </p:nvPr>
        </p:nvGraphicFramePr>
        <p:xfrm>
          <a:off x="5641710" y="1456267"/>
          <a:ext cx="1822980" cy="28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6" name="Equation" r:id="rId6" imgW="1295400" imgH="203200" progId="Equation.DSMT4">
                  <p:embed/>
                </p:oleObj>
              </mc:Choice>
              <mc:Fallback>
                <p:oleObj name="Equation" r:id="rId6" imgW="1295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1710" y="1456267"/>
                        <a:ext cx="1822980" cy="285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5138"/>
              </p:ext>
            </p:extLst>
          </p:nvPr>
        </p:nvGraphicFramePr>
        <p:xfrm>
          <a:off x="190498" y="4406900"/>
          <a:ext cx="8418079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7" name="Equation" r:id="rId8" imgW="4826000" imgH="1117600" progId="Equation.DSMT4">
                  <p:embed/>
                </p:oleObj>
              </mc:Choice>
              <mc:Fallback>
                <p:oleObj name="Equation" r:id="rId8" imgW="48260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498" y="4406900"/>
                        <a:ext cx="8418079" cy="194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642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73171"/>
              </p:ext>
            </p:extLst>
          </p:nvPr>
        </p:nvGraphicFramePr>
        <p:xfrm>
          <a:off x="150813" y="92174"/>
          <a:ext cx="8857402" cy="606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5" name="Equation" r:id="rId3" imgW="5295900" imgH="3619500" progId="Equation.DSMT4">
                  <p:embed/>
                </p:oleObj>
              </mc:Choice>
              <mc:Fallback>
                <p:oleObj name="Equation" r:id="rId3" imgW="5295900" imgH="361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13" y="92174"/>
                        <a:ext cx="8857402" cy="606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675467" y="635000"/>
            <a:ext cx="0" cy="218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675467" y="2819400"/>
            <a:ext cx="29802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3420533" y="1346200"/>
            <a:ext cx="1964267" cy="1473200"/>
          </a:xfrm>
          <a:custGeom>
            <a:avLst/>
            <a:gdLst>
              <a:gd name="connsiteX0" fmla="*/ 0 w 1964267"/>
              <a:gd name="connsiteY0" fmla="*/ 1422400 h 1422400"/>
              <a:gd name="connsiteX1" fmla="*/ 237067 w 1964267"/>
              <a:gd name="connsiteY1" fmla="*/ 1388533 h 1422400"/>
              <a:gd name="connsiteX2" fmla="*/ 304800 w 1964267"/>
              <a:gd name="connsiteY2" fmla="*/ 1354667 h 1422400"/>
              <a:gd name="connsiteX3" fmla="*/ 389467 w 1964267"/>
              <a:gd name="connsiteY3" fmla="*/ 1320800 h 1422400"/>
              <a:gd name="connsiteX4" fmla="*/ 508000 w 1964267"/>
              <a:gd name="connsiteY4" fmla="*/ 1270000 h 1422400"/>
              <a:gd name="connsiteX5" fmla="*/ 558800 w 1964267"/>
              <a:gd name="connsiteY5" fmla="*/ 1236133 h 1422400"/>
              <a:gd name="connsiteX6" fmla="*/ 609600 w 1964267"/>
              <a:gd name="connsiteY6" fmla="*/ 1219200 h 1422400"/>
              <a:gd name="connsiteX7" fmla="*/ 694267 w 1964267"/>
              <a:gd name="connsiteY7" fmla="*/ 1151467 h 1422400"/>
              <a:gd name="connsiteX8" fmla="*/ 762000 w 1964267"/>
              <a:gd name="connsiteY8" fmla="*/ 1117600 h 1422400"/>
              <a:gd name="connsiteX9" fmla="*/ 812800 w 1964267"/>
              <a:gd name="connsiteY9" fmla="*/ 1083733 h 1422400"/>
              <a:gd name="connsiteX10" fmla="*/ 897467 w 1964267"/>
              <a:gd name="connsiteY10" fmla="*/ 1032933 h 1422400"/>
              <a:gd name="connsiteX11" fmla="*/ 965200 w 1964267"/>
              <a:gd name="connsiteY11" fmla="*/ 999067 h 1422400"/>
              <a:gd name="connsiteX12" fmla="*/ 1168400 w 1964267"/>
              <a:gd name="connsiteY12" fmla="*/ 846667 h 1422400"/>
              <a:gd name="connsiteX13" fmla="*/ 1236134 w 1964267"/>
              <a:gd name="connsiteY13" fmla="*/ 795867 h 1422400"/>
              <a:gd name="connsiteX14" fmla="*/ 1354667 w 1964267"/>
              <a:gd name="connsiteY14" fmla="*/ 711200 h 1422400"/>
              <a:gd name="connsiteX15" fmla="*/ 1405467 w 1964267"/>
              <a:gd name="connsiteY15" fmla="*/ 643467 h 1422400"/>
              <a:gd name="connsiteX16" fmla="*/ 1456267 w 1964267"/>
              <a:gd name="connsiteY16" fmla="*/ 609600 h 1422400"/>
              <a:gd name="connsiteX17" fmla="*/ 1574800 w 1964267"/>
              <a:gd name="connsiteY17" fmla="*/ 491067 h 1422400"/>
              <a:gd name="connsiteX18" fmla="*/ 1625600 w 1964267"/>
              <a:gd name="connsiteY18" fmla="*/ 457200 h 1422400"/>
              <a:gd name="connsiteX19" fmla="*/ 1676400 w 1964267"/>
              <a:gd name="connsiteY19" fmla="*/ 389467 h 1422400"/>
              <a:gd name="connsiteX20" fmla="*/ 1794934 w 1964267"/>
              <a:gd name="connsiteY20" fmla="*/ 270933 h 1422400"/>
              <a:gd name="connsiteX21" fmla="*/ 1845734 w 1964267"/>
              <a:gd name="connsiteY21" fmla="*/ 220133 h 1422400"/>
              <a:gd name="connsiteX22" fmla="*/ 1862667 w 1964267"/>
              <a:gd name="connsiteY22" fmla="*/ 169333 h 1422400"/>
              <a:gd name="connsiteX23" fmla="*/ 1913467 w 1964267"/>
              <a:gd name="connsiteY23" fmla="*/ 135467 h 1422400"/>
              <a:gd name="connsiteX24" fmla="*/ 1947334 w 1964267"/>
              <a:gd name="connsiteY24" fmla="*/ 33867 h 1422400"/>
              <a:gd name="connsiteX25" fmla="*/ 1964267 w 1964267"/>
              <a:gd name="connsiteY25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964267" h="1422400">
                <a:moveTo>
                  <a:pt x="0" y="1422400"/>
                </a:moveTo>
                <a:cubicBezTo>
                  <a:pt x="79022" y="1411111"/>
                  <a:pt x="159143" y="1405849"/>
                  <a:pt x="237067" y="1388533"/>
                </a:cubicBezTo>
                <a:cubicBezTo>
                  <a:pt x="261708" y="1383057"/>
                  <a:pt x="281733" y="1364919"/>
                  <a:pt x="304800" y="1354667"/>
                </a:cubicBezTo>
                <a:cubicBezTo>
                  <a:pt x="332577" y="1342322"/>
                  <a:pt x="362280" y="1334394"/>
                  <a:pt x="389467" y="1320800"/>
                </a:cubicBezTo>
                <a:cubicBezTo>
                  <a:pt x="506406" y="1262330"/>
                  <a:pt x="367034" y="1305241"/>
                  <a:pt x="508000" y="1270000"/>
                </a:cubicBezTo>
                <a:cubicBezTo>
                  <a:pt x="524933" y="1258711"/>
                  <a:pt x="540597" y="1245234"/>
                  <a:pt x="558800" y="1236133"/>
                </a:cubicBezTo>
                <a:cubicBezTo>
                  <a:pt x="574765" y="1228151"/>
                  <a:pt x="594464" y="1228660"/>
                  <a:pt x="609600" y="1219200"/>
                </a:cubicBezTo>
                <a:cubicBezTo>
                  <a:pt x="640249" y="1200045"/>
                  <a:pt x="664195" y="1171515"/>
                  <a:pt x="694267" y="1151467"/>
                </a:cubicBezTo>
                <a:cubicBezTo>
                  <a:pt x="715270" y="1137465"/>
                  <a:pt x="740083" y="1130124"/>
                  <a:pt x="762000" y="1117600"/>
                </a:cubicBezTo>
                <a:cubicBezTo>
                  <a:pt x="779670" y="1107503"/>
                  <a:pt x="795542" y="1094519"/>
                  <a:pt x="812800" y="1083733"/>
                </a:cubicBezTo>
                <a:cubicBezTo>
                  <a:pt x="840710" y="1066289"/>
                  <a:pt x="868696" y="1048917"/>
                  <a:pt x="897467" y="1032933"/>
                </a:cubicBezTo>
                <a:cubicBezTo>
                  <a:pt x="919533" y="1020674"/>
                  <a:pt x="944197" y="1013069"/>
                  <a:pt x="965200" y="999067"/>
                </a:cubicBezTo>
                <a:cubicBezTo>
                  <a:pt x="965215" y="999057"/>
                  <a:pt x="1134526" y="872072"/>
                  <a:pt x="1168400" y="846667"/>
                </a:cubicBezTo>
                <a:cubicBezTo>
                  <a:pt x="1190978" y="829734"/>
                  <a:pt x="1212652" y="811522"/>
                  <a:pt x="1236134" y="795867"/>
                </a:cubicBezTo>
                <a:cubicBezTo>
                  <a:pt x="1264978" y="776637"/>
                  <a:pt x="1333664" y="732203"/>
                  <a:pt x="1354667" y="711200"/>
                </a:cubicBezTo>
                <a:cubicBezTo>
                  <a:pt x="1374623" y="691244"/>
                  <a:pt x="1385511" y="663423"/>
                  <a:pt x="1405467" y="643467"/>
                </a:cubicBezTo>
                <a:cubicBezTo>
                  <a:pt x="1419858" y="629076"/>
                  <a:pt x="1441140" y="623214"/>
                  <a:pt x="1456267" y="609600"/>
                </a:cubicBezTo>
                <a:cubicBezTo>
                  <a:pt x="1497800" y="572220"/>
                  <a:pt x="1528308" y="522062"/>
                  <a:pt x="1574800" y="491067"/>
                </a:cubicBezTo>
                <a:cubicBezTo>
                  <a:pt x="1591733" y="479778"/>
                  <a:pt x="1611209" y="471591"/>
                  <a:pt x="1625600" y="457200"/>
                </a:cubicBezTo>
                <a:cubicBezTo>
                  <a:pt x="1645556" y="437244"/>
                  <a:pt x="1657416" y="410350"/>
                  <a:pt x="1676400" y="389467"/>
                </a:cubicBezTo>
                <a:cubicBezTo>
                  <a:pt x="1713987" y="348121"/>
                  <a:pt x="1755423" y="310444"/>
                  <a:pt x="1794934" y="270933"/>
                </a:cubicBezTo>
                <a:lnTo>
                  <a:pt x="1845734" y="220133"/>
                </a:lnTo>
                <a:cubicBezTo>
                  <a:pt x="1851378" y="203200"/>
                  <a:pt x="1851517" y="183271"/>
                  <a:pt x="1862667" y="169333"/>
                </a:cubicBezTo>
                <a:cubicBezTo>
                  <a:pt x="1875380" y="153441"/>
                  <a:pt x="1902681" y="152725"/>
                  <a:pt x="1913467" y="135467"/>
                </a:cubicBezTo>
                <a:cubicBezTo>
                  <a:pt x="1932387" y="105195"/>
                  <a:pt x="1931369" y="65797"/>
                  <a:pt x="1947334" y="33867"/>
                </a:cubicBezTo>
                <a:lnTo>
                  <a:pt x="1964267" y="0"/>
                </a:lnTo>
              </a:path>
            </a:pathLst>
          </a:cu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70723"/>
              </p:ext>
            </p:extLst>
          </p:nvPr>
        </p:nvGraphicFramePr>
        <p:xfrm>
          <a:off x="2291977" y="1051983"/>
          <a:ext cx="332690" cy="176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6" name="Equation" r:id="rId5" imgW="203200" imgH="1079500" progId="Equation.DSMT4">
                  <p:embed/>
                </p:oleObj>
              </mc:Choice>
              <mc:Fallback>
                <p:oleObj name="Equation" r:id="rId5" imgW="203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1977" y="1051983"/>
                        <a:ext cx="332690" cy="176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58738"/>
              </p:ext>
            </p:extLst>
          </p:nvPr>
        </p:nvGraphicFramePr>
        <p:xfrm>
          <a:off x="3685116" y="2895599"/>
          <a:ext cx="2354792" cy="26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7" name="Equation" r:id="rId7" imgW="1816100" imgH="203200" progId="Equation.DSMT4">
                  <p:embed/>
                </p:oleObj>
              </mc:Choice>
              <mc:Fallback>
                <p:oleObj name="Equation" r:id="rId7" imgW="181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5116" y="2895599"/>
                        <a:ext cx="2354792" cy="263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0533" y="1346200"/>
            <a:ext cx="42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84800" y="2133600"/>
            <a:ext cx="536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5" name="Freeform 14"/>
          <p:cNvSpPr/>
          <p:nvPr/>
        </p:nvSpPr>
        <p:spPr>
          <a:xfrm>
            <a:off x="3420533" y="1811867"/>
            <a:ext cx="1947334" cy="711200"/>
          </a:xfrm>
          <a:custGeom>
            <a:avLst/>
            <a:gdLst>
              <a:gd name="connsiteX0" fmla="*/ 1947334 w 1947334"/>
              <a:gd name="connsiteY0" fmla="*/ 541866 h 711200"/>
              <a:gd name="connsiteX1" fmla="*/ 1761067 w 1947334"/>
              <a:gd name="connsiteY1" fmla="*/ 677333 h 711200"/>
              <a:gd name="connsiteX2" fmla="*/ 1659467 w 1947334"/>
              <a:gd name="connsiteY2" fmla="*/ 711200 h 711200"/>
              <a:gd name="connsiteX3" fmla="*/ 1371600 w 1947334"/>
              <a:gd name="connsiteY3" fmla="*/ 694266 h 711200"/>
              <a:gd name="connsiteX4" fmla="*/ 541867 w 1947334"/>
              <a:gd name="connsiteY4" fmla="*/ 660400 h 711200"/>
              <a:gd name="connsiteX5" fmla="*/ 491067 w 1947334"/>
              <a:gd name="connsiteY5" fmla="*/ 643466 h 711200"/>
              <a:gd name="connsiteX6" fmla="*/ 423334 w 1947334"/>
              <a:gd name="connsiteY6" fmla="*/ 626533 h 711200"/>
              <a:gd name="connsiteX7" fmla="*/ 321734 w 1947334"/>
              <a:gd name="connsiteY7" fmla="*/ 541866 h 711200"/>
              <a:gd name="connsiteX8" fmla="*/ 220134 w 1947334"/>
              <a:gd name="connsiteY8" fmla="*/ 457200 h 711200"/>
              <a:gd name="connsiteX9" fmla="*/ 186267 w 1947334"/>
              <a:gd name="connsiteY9" fmla="*/ 406400 h 711200"/>
              <a:gd name="connsiteX10" fmla="*/ 84667 w 1947334"/>
              <a:gd name="connsiteY10" fmla="*/ 321733 h 711200"/>
              <a:gd name="connsiteX11" fmla="*/ 50800 w 1947334"/>
              <a:gd name="connsiteY11" fmla="*/ 254000 h 711200"/>
              <a:gd name="connsiteX12" fmla="*/ 16934 w 1947334"/>
              <a:gd name="connsiteY12" fmla="*/ 203200 h 711200"/>
              <a:gd name="connsiteX13" fmla="*/ 0 w 1947334"/>
              <a:gd name="connsiteY13" fmla="*/ 152400 h 711200"/>
              <a:gd name="connsiteX14" fmla="*/ 33867 w 1947334"/>
              <a:gd name="connsiteY14" fmla="*/ 33866 h 711200"/>
              <a:gd name="connsiteX15" fmla="*/ 67734 w 1947334"/>
              <a:gd name="connsiteY15" fmla="*/ 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947334" h="711200">
                <a:moveTo>
                  <a:pt x="1947334" y="541866"/>
                </a:moveTo>
                <a:cubicBezTo>
                  <a:pt x="1914396" y="568217"/>
                  <a:pt x="1798690" y="664792"/>
                  <a:pt x="1761067" y="677333"/>
                </a:cubicBezTo>
                <a:lnTo>
                  <a:pt x="1659467" y="711200"/>
                </a:lnTo>
                <a:lnTo>
                  <a:pt x="1371600" y="694266"/>
                </a:lnTo>
                <a:lnTo>
                  <a:pt x="541867" y="660400"/>
                </a:lnTo>
                <a:cubicBezTo>
                  <a:pt x="524934" y="654755"/>
                  <a:pt x="508230" y="648370"/>
                  <a:pt x="491067" y="643466"/>
                </a:cubicBezTo>
                <a:cubicBezTo>
                  <a:pt x="468690" y="637072"/>
                  <a:pt x="444725" y="635701"/>
                  <a:pt x="423334" y="626533"/>
                </a:cubicBezTo>
                <a:cubicBezTo>
                  <a:pt x="371400" y="604275"/>
                  <a:pt x="364813" y="577765"/>
                  <a:pt x="321734" y="541866"/>
                </a:cubicBezTo>
                <a:cubicBezTo>
                  <a:pt x="249077" y="481319"/>
                  <a:pt x="287597" y="538155"/>
                  <a:pt x="220134" y="457200"/>
                </a:cubicBezTo>
                <a:cubicBezTo>
                  <a:pt x="207105" y="441566"/>
                  <a:pt x="199296" y="422034"/>
                  <a:pt x="186267" y="406400"/>
                </a:cubicBezTo>
                <a:cubicBezTo>
                  <a:pt x="145523" y="357507"/>
                  <a:pt x="134617" y="355033"/>
                  <a:pt x="84667" y="321733"/>
                </a:cubicBezTo>
                <a:cubicBezTo>
                  <a:pt x="73378" y="299155"/>
                  <a:pt x="63324" y="275917"/>
                  <a:pt x="50800" y="254000"/>
                </a:cubicBezTo>
                <a:cubicBezTo>
                  <a:pt x="40703" y="236330"/>
                  <a:pt x="26035" y="221403"/>
                  <a:pt x="16934" y="203200"/>
                </a:cubicBezTo>
                <a:cubicBezTo>
                  <a:pt x="8952" y="187235"/>
                  <a:pt x="5645" y="169333"/>
                  <a:pt x="0" y="152400"/>
                </a:cubicBezTo>
                <a:cubicBezTo>
                  <a:pt x="3162" y="139752"/>
                  <a:pt x="23457" y="51215"/>
                  <a:pt x="33867" y="33866"/>
                </a:cubicBezTo>
                <a:cubicBezTo>
                  <a:pt x="42081" y="20176"/>
                  <a:pt x="56445" y="11289"/>
                  <a:pt x="67734" y="0"/>
                </a:cubicBezTo>
              </a:path>
            </a:pathLst>
          </a:cu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759200" y="795867"/>
            <a:ext cx="1981200" cy="1371600"/>
          </a:xfrm>
          <a:custGeom>
            <a:avLst/>
            <a:gdLst>
              <a:gd name="connsiteX0" fmla="*/ 1676400 w 1981200"/>
              <a:gd name="connsiteY0" fmla="*/ 1371600 h 1371600"/>
              <a:gd name="connsiteX1" fmla="*/ 1744133 w 1981200"/>
              <a:gd name="connsiteY1" fmla="*/ 1185333 h 1371600"/>
              <a:gd name="connsiteX2" fmla="*/ 1761067 w 1981200"/>
              <a:gd name="connsiteY2" fmla="*/ 1117600 h 1371600"/>
              <a:gd name="connsiteX3" fmla="*/ 1794933 w 1981200"/>
              <a:gd name="connsiteY3" fmla="*/ 1066800 h 1371600"/>
              <a:gd name="connsiteX4" fmla="*/ 1811867 w 1981200"/>
              <a:gd name="connsiteY4" fmla="*/ 1016000 h 1371600"/>
              <a:gd name="connsiteX5" fmla="*/ 1879600 w 1981200"/>
              <a:gd name="connsiteY5" fmla="*/ 914400 h 1371600"/>
              <a:gd name="connsiteX6" fmla="*/ 1947333 w 1981200"/>
              <a:gd name="connsiteY6" fmla="*/ 812800 h 1371600"/>
              <a:gd name="connsiteX7" fmla="*/ 1981200 w 1981200"/>
              <a:gd name="connsiteY7" fmla="*/ 711200 h 1371600"/>
              <a:gd name="connsiteX8" fmla="*/ 1964267 w 1981200"/>
              <a:gd name="connsiteY8" fmla="*/ 457200 h 1371600"/>
              <a:gd name="connsiteX9" fmla="*/ 1930400 w 1981200"/>
              <a:gd name="connsiteY9" fmla="*/ 389466 h 1371600"/>
              <a:gd name="connsiteX10" fmla="*/ 1828800 w 1981200"/>
              <a:gd name="connsiteY10" fmla="*/ 186266 h 1371600"/>
              <a:gd name="connsiteX11" fmla="*/ 1794933 w 1981200"/>
              <a:gd name="connsiteY11" fmla="*/ 135466 h 1371600"/>
              <a:gd name="connsiteX12" fmla="*/ 1744133 w 1981200"/>
              <a:gd name="connsiteY12" fmla="*/ 118533 h 1371600"/>
              <a:gd name="connsiteX13" fmla="*/ 1676400 w 1981200"/>
              <a:gd name="connsiteY13" fmla="*/ 84666 h 1371600"/>
              <a:gd name="connsiteX14" fmla="*/ 1540933 w 1981200"/>
              <a:gd name="connsiteY14" fmla="*/ 50800 h 1371600"/>
              <a:gd name="connsiteX15" fmla="*/ 1473200 w 1981200"/>
              <a:gd name="connsiteY15" fmla="*/ 33866 h 1371600"/>
              <a:gd name="connsiteX16" fmla="*/ 1371600 w 1981200"/>
              <a:gd name="connsiteY16" fmla="*/ 0 h 1371600"/>
              <a:gd name="connsiteX17" fmla="*/ 778933 w 1981200"/>
              <a:gd name="connsiteY17" fmla="*/ 16933 h 1371600"/>
              <a:gd name="connsiteX18" fmla="*/ 711200 w 1981200"/>
              <a:gd name="connsiteY18" fmla="*/ 33866 h 1371600"/>
              <a:gd name="connsiteX19" fmla="*/ 609600 w 1981200"/>
              <a:gd name="connsiteY19" fmla="*/ 67733 h 1371600"/>
              <a:gd name="connsiteX20" fmla="*/ 558800 w 1981200"/>
              <a:gd name="connsiteY20" fmla="*/ 84666 h 1371600"/>
              <a:gd name="connsiteX21" fmla="*/ 508000 w 1981200"/>
              <a:gd name="connsiteY21" fmla="*/ 101600 h 1371600"/>
              <a:gd name="connsiteX22" fmla="*/ 457200 w 1981200"/>
              <a:gd name="connsiteY22" fmla="*/ 118533 h 1371600"/>
              <a:gd name="connsiteX23" fmla="*/ 406400 w 1981200"/>
              <a:gd name="connsiteY23" fmla="*/ 152400 h 1371600"/>
              <a:gd name="connsiteX24" fmla="*/ 287867 w 1981200"/>
              <a:gd name="connsiteY24" fmla="*/ 186266 h 1371600"/>
              <a:gd name="connsiteX25" fmla="*/ 237067 w 1981200"/>
              <a:gd name="connsiteY25" fmla="*/ 220133 h 1371600"/>
              <a:gd name="connsiteX26" fmla="*/ 135467 w 1981200"/>
              <a:gd name="connsiteY26" fmla="*/ 321733 h 1371600"/>
              <a:gd name="connsiteX27" fmla="*/ 84667 w 1981200"/>
              <a:gd name="connsiteY27" fmla="*/ 355600 h 1371600"/>
              <a:gd name="connsiteX28" fmla="*/ 16933 w 1981200"/>
              <a:gd name="connsiteY28" fmla="*/ 474133 h 1371600"/>
              <a:gd name="connsiteX29" fmla="*/ 0 w 1981200"/>
              <a:gd name="connsiteY29" fmla="*/ 491066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981200" h="1371600">
                <a:moveTo>
                  <a:pt x="1676400" y="1371600"/>
                </a:moveTo>
                <a:cubicBezTo>
                  <a:pt x="1698848" y="1315480"/>
                  <a:pt x="1729637" y="1243316"/>
                  <a:pt x="1744133" y="1185333"/>
                </a:cubicBezTo>
                <a:cubicBezTo>
                  <a:pt x="1749778" y="1162755"/>
                  <a:pt x="1751899" y="1138991"/>
                  <a:pt x="1761067" y="1117600"/>
                </a:cubicBezTo>
                <a:cubicBezTo>
                  <a:pt x="1769084" y="1098894"/>
                  <a:pt x="1785832" y="1085003"/>
                  <a:pt x="1794933" y="1066800"/>
                </a:cubicBezTo>
                <a:cubicBezTo>
                  <a:pt x="1802915" y="1050835"/>
                  <a:pt x="1803199" y="1031603"/>
                  <a:pt x="1811867" y="1016000"/>
                </a:cubicBezTo>
                <a:cubicBezTo>
                  <a:pt x="1831634" y="980420"/>
                  <a:pt x="1857022" y="948267"/>
                  <a:pt x="1879600" y="914400"/>
                </a:cubicBezTo>
                <a:lnTo>
                  <a:pt x="1947333" y="812800"/>
                </a:lnTo>
                <a:lnTo>
                  <a:pt x="1981200" y="711200"/>
                </a:lnTo>
                <a:cubicBezTo>
                  <a:pt x="1975556" y="626533"/>
                  <a:pt x="1977501" y="541016"/>
                  <a:pt x="1964267" y="457200"/>
                </a:cubicBezTo>
                <a:cubicBezTo>
                  <a:pt x="1960330" y="432266"/>
                  <a:pt x="1939775" y="412903"/>
                  <a:pt x="1930400" y="389466"/>
                </a:cubicBezTo>
                <a:cubicBezTo>
                  <a:pt x="1860293" y="214200"/>
                  <a:pt x="1942979" y="357534"/>
                  <a:pt x="1828800" y="186266"/>
                </a:cubicBezTo>
                <a:cubicBezTo>
                  <a:pt x="1817511" y="169333"/>
                  <a:pt x="1814240" y="141902"/>
                  <a:pt x="1794933" y="135466"/>
                </a:cubicBezTo>
                <a:cubicBezTo>
                  <a:pt x="1778000" y="129822"/>
                  <a:pt x="1760539" y="125564"/>
                  <a:pt x="1744133" y="118533"/>
                </a:cubicBezTo>
                <a:cubicBezTo>
                  <a:pt x="1720931" y="108589"/>
                  <a:pt x="1700347" y="92648"/>
                  <a:pt x="1676400" y="84666"/>
                </a:cubicBezTo>
                <a:cubicBezTo>
                  <a:pt x="1632243" y="69947"/>
                  <a:pt x="1586089" y="62089"/>
                  <a:pt x="1540933" y="50800"/>
                </a:cubicBezTo>
                <a:cubicBezTo>
                  <a:pt x="1518355" y="45156"/>
                  <a:pt x="1495278" y="41225"/>
                  <a:pt x="1473200" y="33866"/>
                </a:cubicBezTo>
                <a:lnTo>
                  <a:pt x="1371600" y="0"/>
                </a:lnTo>
                <a:cubicBezTo>
                  <a:pt x="1174044" y="5644"/>
                  <a:pt x="976310" y="6811"/>
                  <a:pt x="778933" y="16933"/>
                </a:cubicBezTo>
                <a:cubicBezTo>
                  <a:pt x="755691" y="18125"/>
                  <a:pt x="733491" y="27179"/>
                  <a:pt x="711200" y="33866"/>
                </a:cubicBezTo>
                <a:cubicBezTo>
                  <a:pt x="677007" y="44124"/>
                  <a:pt x="643467" y="56444"/>
                  <a:pt x="609600" y="67733"/>
                </a:cubicBezTo>
                <a:lnTo>
                  <a:pt x="558800" y="84666"/>
                </a:lnTo>
                <a:lnTo>
                  <a:pt x="508000" y="101600"/>
                </a:lnTo>
                <a:lnTo>
                  <a:pt x="457200" y="118533"/>
                </a:lnTo>
                <a:cubicBezTo>
                  <a:pt x="440267" y="129822"/>
                  <a:pt x="424603" y="143299"/>
                  <a:pt x="406400" y="152400"/>
                </a:cubicBezTo>
                <a:cubicBezTo>
                  <a:pt x="382108" y="164546"/>
                  <a:pt x="309567" y="180841"/>
                  <a:pt x="287867" y="186266"/>
                </a:cubicBezTo>
                <a:cubicBezTo>
                  <a:pt x="270934" y="197555"/>
                  <a:pt x="252278" y="206612"/>
                  <a:pt x="237067" y="220133"/>
                </a:cubicBezTo>
                <a:cubicBezTo>
                  <a:pt x="201270" y="251953"/>
                  <a:pt x="175318" y="295166"/>
                  <a:pt x="135467" y="321733"/>
                </a:cubicBezTo>
                <a:lnTo>
                  <a:pt x="84667" y="355600"/>
                </a:lnTo>
                <a:cubicBezTo>
                  <a:pt x="56542" y="411850"/>
                  <a:pt x="52835" y="426264"/>
                  <a:pt x="16933" y="474133"/>
                </a:cubicBezTo>
                <a:cubicBezTo>
                  <a:pt x="12144" y="480519"/>
                  <a:pt x="5644" y="485422"/>
                  <a:pt x="0" y="491066"/>
                </a:cubicBezTo>
              </a:path>
            </a:pathLst>
          </a:cu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675467" y="2133600"/>
            <a:ext cx="806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th 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655733" y="724984"/>
            <a:ext cx="1185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th 2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027333" y="1715532"/>
            <a:ext cx="1794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 critical point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5438775" y="1381125"/>
            <a:ext cx="1588559" cy="4307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0426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44535"/>
              </p:ext>
            </p:extLst>
          </p:nvPr>
        </p:nvGraphicFramePr>
        <p:xfrm>
          <a:off x="201613" y="295275"/>
          <a:ext cx="8869362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0" name="Equation" r:id="rId3" imgW="4914900" imgH="2032000" progId="Equation.DSMT4">
                  <p:embed/>
                </p:oleObj>
              </mc:Choice>
              <mc:Fallback>
                <p:oleObj name="Equation" r:id="rId3" imgW="4914900" imgH="203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3" y="295275"/>
                        <a:ext cx="8869362" cy="366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2353733" y="3959225"/>
            <a:ext cx="16934" cy="17134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370667" y="5672667"/>
            <a:ext cx="28278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2675467" y="4199467"/>
            <a:ext cx="1964267" cy="1473200"/>
          </a:xfrm>
          <a:custGeom>
            <a:avLst/>
            <a:gdLst>
              <a:gd name="connsiteX0" fmla="*/ 0 w 1964267"/>
              <a:gd name="connsiteY0" fmla="*/ 1422400 h 1422400"/>
              <a:gd name="connsiteX1" fmla="*/ 237067 w 1964267"/>
              <a:gd name="connsiteY1" fmla="*/ 1388533 h 1422400"/>
              <a:gd name="connsiteX2" fmla="*/ 304800 w 1964267"/>
              <a:gd name="connsiteY2" fmla="*/ 1354667 h 1422400"/>
              <a:gd name="connsiteX3" fmla="*/ 389467 w 1964267"/>
              <a:gd name="connsiteY3" fmla="*/ 1320800 h 1422400"/>
              <a:gd name="connsiteX4" fmla="*/ 508000 w 1964267"/>
              <a:gd name="connsiteY4" fmla="*/ 1270000 h 1422400"/>
              <a:gd name="connsiteX5" fmla="*/ 558800 w 1964267"/>
              <a:gd name="connsiteY5" fmla="*/ 1236133 h 1422400"/>
              <a:gd name="connsiteX6" fmla="*/ 609600 w 1964267"/>
              <a:gd name="connsiteY6" fmla="*/ 1219200 h 1422400"/>
              <a:gd name="connsiteX7" fmla="*/ 694267 w 1964267"/>
              <a:gd name="connsiteY7" fmla="*/ 1151467 h 1422400"/>
              <a:gd name="connsiteX8" fmla="*/ 762000 w 1964267"/>
              <a:gd name="connsiteY8" fmla="*/ 1117600 h 1422400"/>
              <a:gd name="connsiteX9" fmla="*/ 812800 w 1964267"/>
              <a:gd name="connsiteY9" fmla="*/ 1083733 h 1422400"/>
              <a:gd name="connsiteX10" fmla="*/ 897467 w 1964267"/>
              <a:gd name="connsiteY10" fmla="*/ 1032933 h 1422400"/>
              <a:gd name="connsiteX11" fmla="*/ 965200 w 1964267"/>
              <a:gd name="connsiteY11" fmla="*/ 999067 h 1422400"/>
              <a:gd name="connsiteX12" fmla="*/ 1168400 w 1964267"/>
              <a:gd name="connsiteY12" fmla="*/ 846667 h 1422400"/>
              <a:gd name="connsiteX13" fmla="*/ 1236134 w 1964267"/>
              <a:gd name="connsiteY13" fmla="*/ 795867 h 1422400"/>
              <a:gd name="connsiteX14" fmla="*/ 1354667 w 1964267"/>
              <a:gd name="connsiteY14" fmla="*/ 711200 h 1422400"/>
              <a:gd name="connsiteX15" fmla="*/ 1405467 w 1964267"/>
              <a:gd name="connsiteY15" fmla="*/ 643467 h 1422400"/>
              <a:gd name="connsiteX16" fmla="*/ 1456267 w 1964267"/>
              <a:gd name="connsiteY16" fmla="*/ 609600 h 1422400"/>
              <a:gd name="connsiteX17" fmla="*/ 1574800 w 1964267"/>
              <a:gd name="connsiteY17" fmla="*/ 491067 h 1422400"/>
              <a:gd name="connsiteX18" fmla="*/ 1625600 w 1964267"/>
              <a:gd name="connsiteY18" fmla="*/ 457200 h 1422400"/>
              <a:gd name="connsiteX19" fmla="*/ 1676400 w 1964267"/>
              <a:gd name="connsiteY19" fmla="*/ 389467 h 1422400"/>
              <a:gd name="connsiteX20" fmla="*/ 1794934 w 1964267"/>
              <a:gd name="connsiteY20" fmla="*/ 270933 h 1422400"/>
              <a:gd name="connsiteX21" fmla="*/ 1845734 w 1964267"/>
              <a:gd name="connsiteY21" fmla="*/ 220133 h 1422400"/>
              <a:gd name="connsiteX22" fmla="*/ 1862667 w 1964267"/>
              <a:gd name="connsiteY22" fmla="*/ 169333 h 1422400"/>
              <a:gd name="connsiteX23" fmla="*/ 1913467 w 1964267"/>
              <a:gd name="connsiteY23" fmla="*/ 135467 h 1422400"/>
              <a:gd name="connsiteX24" fmla="*/ 1947334 w 1964267"/>
              <a:gd name="connsiteY24" fmla="*/ 33867 h 1422400"/>
              <a:gd name="connsiteX25" fmla="*/ 1964267 w 1964267"/>
              <a:gd name="connsiteY25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964267" h="1422400">
                <a:moveTo>
                  <a:pt x="0" y="1422400"/>
                </a:moveTo>
                <a:cubicBezTo>
                  <a:pt x="79022" y="1411111"/>
                  <a:pt x="159143" y="1405849"/>
                  <a:pt x="237067" y="1388533"/>
                </a:cubicBezTo>
                <a:cubicBezTo>
                  <a:pt x="261708" y="1383057"/>
                  <a:pt x="281733" y="1364919"/>
                  <a:pt x="304800" y="1354667"/>
                </a:cubicBezTo>
                <a:cubicBezTo>
                  <a:pt x="332577" y="1342322"/>
                  <a:pt x="362280" y="1334394"/>
                  <a:pt x="389467" y="1320800"/>
                </a:cubicBezTo>
                <a:cubicBezTo>
                  <a:pt x="506406" y="1262330"/>
                  <a:pt x="367034" y="1305241"/>
                  <a:pt x="508000" y="1270000"/>
                </a:cubicBezTo>
                <a:cubicBezTo>
                  <a:pt x="524933" y="1258711"/>
                  <a:pt x="540597" y="1245234"/>
                  <a:pt x="558800" y="1236133"/>
                </a:cubicBezTo>
                <a:cubicBezTo>
                  <a:pt x="574765" y="1228151"/>
                  <a:pt x="594464" y="1228660"/>
                  <a:pt x="609600" y="1219200"/>
                </a:cubicBezTo>
                <a:cubicBezTo>
                  <a:pt x="640249" y="1200045"/>
                  <a:pt x="664195" y="1171515"/>
                  <a:pt x="694267" y="1151467"/>
                </a:cubicBezTo>
                <a:cubicBezTo>
                  <a:pt x="715270" y="1137465"/>
                  <a:pt x="740083" y="1130124"/>
                  <a:pt x="762000" y="1117600"/>
                </a:cubicBezTo>
                <a:cubicBezTo>
                  <a:pt x="779670" y="1107503"/>
                  <a:pt x="795542" y="1094519"/>
                  <a:pt x="812800" y="1083733"/>
                </a:cubicBezTo>
                <a:cubicBezTo>
                  <a:pt x="840710" y="1066289"/>
                  <a:pt x="868696" y="1048917"/>
                  <a:pt x="897467" y="1032933"/>
                </a:cubicBezTo>
                <a:cubicBezTo>
                  <a:pt x="919533" y="1020674"/>
                  <a:pt x="944197" y="1013069"/>
                  <a:pt x="965200" y="999067"/>
                </a:cubicBezTo>
                <a:cubicBezTo>
                  <a:pt x="965215" y="999057"/>
                  <a:pt x="1134526" y="872072"/>
                  <a:pt x="1168400" y="846667"/>
                </a:cubicBezTo>
                <a:cubicBezTo>
                  <a:pt x="1190978" y="829734"/>
                  <a:pt x="1212652" y="811522"/>
                  <a:pt x="1236134" y="795867"/>
                </a:cubicBezTo>
                <a:cubicBezTo>
                  <a:pt x="1264978" y="776637"/>
                  <a:pt x="1333664" y="732203"/>
                  <a:pt x="1354667" y="711200"/>
                </a:cubicBezTo>
                <a:cubicBezTo>
                  <a:pt x="1374623" y="691244"/>
                  <a:pt x="1385511" y="663423"/>
                  <a:pt x="1405467" y="643467"/>
                </a:cubicBezTo>
                <a:cubicBezTo>
                  <a:pt x="1419858" y="629076"/>
                  <a:pt x="1441140" y="623214"/>
                  <a:pt x="1456267" y="609600"/>
                </a:cubicBezTo>
                <a:cubicBezTo>
                  <a:pt x="1497800" y="572220"/>
                  <a:pt x="1528308" y="522062"/>
                  <a:pt x="1574800" y="491067"/>
                </a:cubicBezTo>
                <a:cubicBezTo>
                  <a:pt x="1591733" y="479778"/>
                  <a:pt x="1611209" y="471591"/>
                  <a:pt x="1625600" y="457200"/>
                </a:cubicBezTo>
                <a:cubicBezTo>
                  <a:pt x="1645556" y="437244"/>
                  <a:pt x="1657416" y="410350"/>
                  <a:pt x="1676400" y="389467"/>
                </a:cubicBezTo>
                <a:cubicBezTo>
                  <a:pt x="1713987" y="348121"/>
                  <a:pt x="1755423" y="310444"/>
                  <a:pt x="1794934" y="270933"/>
                </a:cubicBezTo>
                <a:lnTo>
                  <a:pt x="1845734" y="220133"/>
                </a:lnTo>
                <a:cubicBezTo>
                  <a:pt x="1851378" y="203200"/>
                  <a:pt x="1851517" y="183271"/>
                  <a:pt x="1862667" y="169333"/>
                </a:cubicBezTo>
                <a:cubicBezTo>
                  <a:pt x="1875380" y="153441"/>
                  <a:pt x="1902681" y="152725"/>
                  <a:pt x="1913467" y="135467"/>
                </a:cubicBezTo>
                <a:cubicBezTo>
                  <a:pt x="1932387" y="105195"/>
                  <a:pt x="1931369" y="65797"/>
                  <a:pt x="1947334" y="33867"/>
                </a:cubicBezTo>
                <a:lnTo>
                  <a:pt x="1964267" y="0"/>
                </a:lnTo>
              </a:path>
            </a:pathLst>
          </a:cu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11867" y="4318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68800" y="6011333"/>
            <a:ext cx="575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74265"/>
              </p:ext>
            </p:extLst>
          </p:nvPr>
        </p:nvGraphicFramePr>
        <p:xfrm>
          <a:off x="3517900" y="5072062"/>
          <a:ext cx="590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01" name="Equation" r:id="rId5" imgW="304800" imgH="152400" progId="Equation.DSMT4">
                  <p:embed/>
                </p:oleObj>
              </mc:Choice>
              <mc:Fallback>
                <p:oleObj name="Equation" r:id="rId5" imgW="304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7900" y="5072062"/>
                        <a:ext cx="590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7822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hase-transitions-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678" y="169332"/>
            <a:ext cx="6239837" cy="807508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43972"/>
              </p:ext>
            </p:extLst>
          </p:nvPr>
        </p:nvGraphicFramePr>
        <p:xfrm>
          <a:off x="205316" y="283150"/>
          <a:ext cx="8481484" cy="64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1" name="Equation" r:id="rId4" imgW="4533900" imgH="3441700" progId="Equation.DSMT4">
                  <p:embed/>
                </p:oleObj>
              </mc:Choice>
              <mc:Fallback>
                <p:oleObj name="Equation" r:id="rId4" imgW="4533900" imgH="344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316" y="283150"/>
                        <a:ext cx="8481484" cy="64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3132667" y="4368800"/>
            <a:ext cx="1964267" cy="1473200"/>
          </a:xfrm>
          <a:custGeom>
            <a:avLst/>
            <a:gdLst>
              <a:gd name="connsiteX0" fmla="*/ 0 w 1964267"/>
              <a:gd name="connsiteY0" fmla="*/ 1422400 h 1422400"/>
              <a:gd name="connsiteX1" fmla="*/ 237067 w 1964267"/>
              <a:gd name="connsiteY1" fmla="*/ 1388533 h 1422400"/>
              <a:gd name="connsiteX2" fmla="*/ 304800 w 1964267"/>
              <a:gd name="connsiteY2" fmla="*/ 1354667 h 1422400"/>
              <a:gd name="connsiteX3" fmla="*/ 389467 w 1964267"/>
              <a:gd name="connsiteY3" fmla="*/ 1320800 h 1422400"/>
              <a:gd name="connsiteX4" fmla="*/ 508000 w 1964267"/>
              <a:gd name="connsiteY4" fmla="*/ 1270000 h 1422400"/>
              <a:gd name="connsiteX5" fmla="*/ 558800 w 1964267"/>
              <a:gd name="connsiteY5" fmla="*/ 1236133 h 1422400"/>
              <a:gd name="connsiteX6" fmla="*/ 609600 w 1964267"/>
              <a:gd name="connsiteY6" fmla="*/ 1219200 h 1422400"/>
              <a:gd name="connsiteX7" fmla="*/ 694267 w 1964267"/>
              <a:gd name="connsiteY7" fmla="*/ 1151467 h 1422400"/>
              <a:gd name="connsiteX8" fmla="*/ 762000 w 1964267"/>
              <a:gd name="connsiteY8" fmla="*/ 1117600 h 1422400"/>
              <a:gd name="connsiteX9" fmla="*/ 812800 w 1964267"/>
              <a:gd name="connsiteY9" fmla="*/ 1083733 h 1422400"/>
              <a:gd name="connsiteX10" fmla="*/ 897467 w 1964267"/>
              <a:gd name="connsiteY10" fmla="*/ 1032933 h 1422400"/>
              <a:gd name="connsiteX11" fmla="*/ 965200 w 1964267"/>
              <a:gd name="connsiteY11" fmla="*/ 999067 h 1422400"/>
              <a:gd name="connsiteX12" fmla="*/ 1168400 w 1964267"/>
              <a:gd name="connsiteY12" fmla="*/ 846667 h 1422400"/>
              <a:gd name="connsiteX13" fmla="*/ 1236134 w 1964267"/>
              <a:gd name="connsiteY13" fmla="*/ 795867 h 1422400"/>
              <a:gd name="connsiteX14" fmla="*/ 1354667 w 1964267"/>
              <a:gd name="connsiteY14" fmla="*/ 711200 h 1422400"/>
              <a:gd name="connsiteX15" fmla="*/ 1405467 w 1964267"/>
              <a:gd name="connsiteY15" fmla="*/ 643467 h 1422400"/>
              <a:gd name="connsiteX16" fmla="*/ 1456267 w 1964267"/>
              <a:gd name="connsiteY16" fmla="*/ 609600 h 1422400"/>
              <a:gd name="connsiteX17" fmla="*/ 1574800 w 1964267"/>
              <a:gd name="connsiteY17" fmla="*/ 491067 h 1422400"/>
              <a:gd name="connsiteX18" fmla="*/ 1625600 w 1964267"/>
              <a:gd name="connsiteY18" fmla="*/ 457200 h 1422400"/>
              <a:gd name="connsiteX19" fmla="*/ 1676400 w 1964267"/>
              <a:gd name="connsiteY19" fmla="*/ 389467 h 1422400"/>
              <a:gd name="connsiteX20" fmla="*/ 1794934 w 1964267"/>
              <a:gd name="connsiteY20" fmla="*/ 270933 h 1422400"/>
              <a:gd name="connsiteX21" fmla="*/ 1845734 w 1964267"/>
              <a:gd name="connsiteY21" fmla="*/ 220133 h 1422400"/>
              <a:gd name="connsiteX22" fmla="*/ 1862667 w 1964267"/>
              <a:gd name="connsiteY22" fmla="*/ 169333 h 1422400"/>
              <a:gd name="connsiteX23" fmla="*/ 1913467 w 1964267"/>
              <a:gd name="connsiteY23" fmla="*/ 135467 h 1422400"/>
              <a:gd name="connsiteX24" fmla="*/ 1947334 w 1964267"/>
              <a:gd name="connsiteY24" fmla="*/ 33867 h 1422400"/>
              <a:gd name="connsiteX25" fmla="*/ 1964267 w 1964267"/>
              <a:gd name="connsiteY25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964267" h="1422400">
                <a:moveTo>
                  <a:pt x="0" y="1422400"/>
                </a:moveTo>
                <a:cubicBezTo>
                  <a:pt x="79022" y="1411111"/>
                  <a:pt x="159143" y="1405849"/>
                  <a:pt x="237067" y="1388533"/>
                </a:cubicBezTo>
                <a:cubicBezTo>
                  <a:pt x="261708" y="1383057"/>
                  <a:pt x="281733" y="1364919"/>
                  <a:pt x="304800" y="1354667"/>
                </a:cubicBezTo>
                <a:cubicBezTo>
                  <a:pt x="332577" y="1342322"/>
                  <a:pt x="362280" y="1334394"/>
                  <a:pt x="389467" y="1320800"/>
                </a:cubicBezTo>
                <a:cubicBezTo>
                  <a:pt x="506406" y="1262330"/>
                  <a:pt x="367034" y="1305241"/>
                  <a:pt x="508000" y="1270000"/>
                </a:cubicBezTo>
                <a:cubicBezTo>
                  <a:pt x="524933" y="1258711"/>
                  <a:pt x="540597" y="1245234"/>
                  <a:pt x="558800" y="1236133"/>
                </a:cubicBezTo>
                <a:cubicBezTo>
                  <a:pt x="574765" y="1228151"/>
                  <a:pt x="594464" y="1228660"/>
                  <a:pt x="609600" y="1219200"/>
                </a:cubicBezTo>
                <a:cubicBezTo>
                  <a:pt x="640249" y="1200045"/>
                  <a:pt x="664195" y="1171515"/>
                  <a:pt x="694267" y="1151467"/>
                </a:cubicBezTo>
                <a:cubicBezTo>
                  <a:pt x="715270" y="1137465"/>
                  <a:pt x="740083" y="1130124"/>
                  <a:pt x="762000" y="1117600"/>
                </a:cubicBezTo>
                <a:cubicBezTo>
                  <a:pt x="779670" y="1107503"/>
                  <a:pt x="795542" y="1094519"/>
                  <a:pt x="812800" y="1083733"/>
                </a:cubicBezTo>
                <a:cubicBezTo>
                  <a:pt x="840710" y="1066289"/>
                  <a:pt x="868696" y="1048917"/>
                  <a:pt x="897467" y="1032933"/>
                </a:cubicBezTo>
                <a:cubicBezTo>
                  <a:pt x="919533" y="1020674"/>
                  <a:pt x="944197" y="1013069"/>
                  <a:pt x="965200" y="999067"/>
                </a:cubicBezTo>
                <a:cubicBezTo>
                  <a:pt x="965215" y="999057"/>
                  <a:pt x="1134526" y="872072"/>
                  <a:pt x="1168400" y="846667"/>
                </a:cubicBezTo>
                <a:cubicBezTo>
                  <a:pt x="1190978" y="829734"/>
                  <a:pt x="1212652" y="811522"/>
                  <a:pt x="1236134" y="795867"/>
                </a:cubicBezTo>
                <a:cubicBezTo>
                  <a:pt x="1264978" y="776637"/>
                  <a:pt x="1333664" y="732203"/>
                  <a:pt x="1354667" y="711200"/>
                </a:cubicBezTo>
                <a:cubicBezTo>
                  <a:pt x="1374623" y="691244"/>
                  <a:pt x="1385511" y="663423"/>
                  <a:pt x="1405467" y="643467"/>
                </a:cubicBezTo>
                <a:cubicBezTo>
                  <a:pt x="1419858" y="629076"/>
                  <a:pt x="1441140" y="623214"/>
                  <a:pt x="1456267" y="609600"/>
                </a:cubicBezTo>
                <a:cubicBezTo>
                  <a:pt x="1497800" y="572220"/>
                  <a:pt x="1528308" y="522062"/>
                  <a:pt x="1574800" y="491067"/>
                </a:cubicBezTo>
                <a:cubicBezTo>
                  <a:pt x="1591733" y="479778"/>
                  <a:pt x="1611209" y="471591"/>
                  <a:pt x="1625600" y="457200"/>
                </a:cubicBezTo>
                <a:cubicBezTo>
                  <a:pt x="1645556" y="437244"/>
                  <a:pt x="1657416" y="410350"/>
                  <a:pt x="1676400" y="389467"/>
                </a:cubicBezTo>
                <a:cubicBezTo>
                  <a:pt x="1713987" y="348121"/>
                  <a:pt x="1755423" y="310444"/>
                  <a:pt x="1794934" y="270933"/>
                </a:cubicBezTo>
                <a:lnTo>
                  <a:pt x="1845734" y="220133"/>
                </a:lnTo>
                <a:cubicBezTo>
                  <a:pt x="1851378" y="203200"/>
                  <a:pt x="1851517" y="183271"/>
                  <a:pt x="1862667" y="169333"/>
                </a:cubicBezTo>
                <a:cubicBezTo>
                  <a:pt x="1875380" y="153441"/>
                  <a:pt x="1902681" y="152725"/>
                  <a:pt x="1913467" y="135467"/>
                </a:cubicBezTo>
                <a:cubicBezTo>
                  <a:pt x="1932387" y="105195"/>
                  <a:pt x="1931369" y="65797"/>
                  <a:pt x="1947334" y="33867"/>
                </a:cubicBezTo>
                <a:lnTo>
                  <a:pt x="1964267" y="0"/>
                </a:lnTo>
              </a:path>
            </a:pathLst>
          </a:cu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844800" y="5842000"/>
            <a:ext cx="27770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844800" y="4199467"/>
            <a:ext cx="0" cy="16425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21037"/>
              </p:ext>
            </p:extLst>
          </p:nvPr>
        </p:nvGraphicFramePr>
        <p:xfrm>
          <a:off x="4051300" y="5219699"/>
          <a:ext cx="590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2" name="Equation" r:id="rId6" imgW="304800" imgH="152400" progId="Equation.DSMT4">
                  <p:embed/>
                </p:oleObj>
              </mc:Choice>
              <mc:Fallback>
                <p:oleObj name="Equation" r:id="rId6" imgW="304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1300" y="5219699"/>
                        <a:ext cx="590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3220"/>
              </p:ext>
            </p:extLst>
          </p:nvPr>
        </p:nvGraphicFramePr>
        <p:xfrm>
          <a:off x="4711700" y="4627563"/>
          <a:ext cx="5651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3" name="Equation" r:id="rId8" imgW="292100" imgH="152400" progId="Equation.DSMT4">
                  <p:embed/>
                </p:oleObj>
              </mc:Choice>
              <mc:Fallback>
                <p:oleObj name="Equation" r:id="rId8" imgW="292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1700" y="4627563"/>
                        <a:ext cx="5651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60600" y="4273550"/>
            <a:ext cx="400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200650" y="5969000"/>
            <a:ext cx="501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152900" y="5416550"/>
            <a:ext cx="0" cy="55245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819650" y="4775200"/>
            <a:ext cx="0" cy="119380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79697"/>
              </p:ext>
            </p:extLst>
          </p:nvPr>
        </p:nvGraphicFramePr>
        <p:xfrm>
          <a:off x="4067175" y="5842000"/>
          <a:ext cx="860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4" name="Equation" r:id="rId10" imgW="203200" imgH="127000" progId="Equation.DSMT4">
                  <p:embed/>
                </p:oleObj>
              </mc:Choice>
              <mc:Fallback>
                <p:oleObj name="Equation" r:id="rId10" imgW="2032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7175" y="5842000"/>
                        <a:ext cx="8604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05300" y="5978565"/>
            <a:ext cx="514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5769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8</a:t>
            </a:fld>
            <a:endParaRPr lang="en-US"/>
          </a:p>
        </p:txBody>
      </p:sp>
      <p:pic>
        <p:nvPicPr>
          <p:cNvPr id="4" name="Picture 3" descr="phase-transitions-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63" y="389467"/>
            <a:ext cx="6239837" cy="807508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549729"/>
              </p:ext>
            </p:extLst>
          </p:nvPr>
        </p:nvGraphicFramePr>
        <p:xfrm>
          <a:off x="158750" y="190500"/>
          <a:ext cx="8834438" cy="58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83" name="Equation" r:id="rId4" imgW="4559300" imgH="3035300" progId="Equation.DSMT4">
                  <p:embed/>
                </p:oleObj>
              </mc:Choice>
              <mc:Fallback>
                <p:oleObj name="Equation" r:id="rId4" imgW="4559300" imgH="303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750" y="190500"/>
                        <a:ext cx="8834438" cy="588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5709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1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66052"/>
              </p:ext>
            </p:extLst>
          </p:nvPr>
        </p:nvGraphicFramePr>
        <p:xfrm>
          <a:off x="246592" y="196321"/>
          <a:ext cx="7897562" cy="628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7" name="Equation" r:id="rId3" imgW="4114800" imgH="3276600" progId="Equation.DSMT4">
                  <p:embed/>
                </p:oleObj>
              </mc:Choice>
              <mc:Fallback>
                <p:oleObj name="Equation" r:id="rId3" imgW="4114800" imgH="327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592" y="196321"/>
                        <a:ext cx="7897562" cy="6289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4082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8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81986"/>
              </p:ext>
            </p:extLst>
          </p:nvPr>
        </p:nvGraphicFramePr>
        <p:xfrm>
          <a:off x="192088" y="44450"/>
          <a:ext cx="8072437" cy="670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4648200" imgH="3860800" progId="Equation.DSMT4">
                  <p:embed/>
                </p:oleObj>
              </mc:Choice>
              <mc:Fallback>
                <p:oleObj name="Equation" r:id="rId3" imgW="46482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88" y="44450"/>
                        <a:ext cx="8072437" cy="670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826462" y="1374332"/>
            <a:ext cx="1290088" cy="201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826462" y="1748446"/>
            <a:ext cx="1290088" cy="201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826462" y="2062091"/>
            <a:ext cx="1290088" cy="201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30448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2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70077"/>
              </p:ext>
            </p:extLst>
          </p:nvPr>
        </p:nvGraphicFramePr>
        <p:xfrm>
          <a:off x="237066" y="292100"/>
          <a:ext cx="8624807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1" name="Equation" r:id="rId3" imgW="5384800" imgH="1498600" progId="Equation.DSMT4">
                  <p:embed/>
                </p:oleObj>
              </mc:Choice>
              <mc:Fallback>
                <p:oleObj name="Equation" r:id="rId3" imgW="53848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66" y="292100"/>
                        <a:ext cx="8624807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480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2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96044"/>
              </p:ext>
            </p:extLst>
          </p:nvPr>
        </p:nvGraphicFramePr>
        <p:xfrm>
          <a:off x="207432" y="245534"/>
          <a:ext cx="6388675" cy="183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3" name="Equation" r:id="rId3" imgW="3886200" imgH="1117600" progId="Equation.DSMT4">
                  <p:embed/>
                </p:oleObj>
              </mc:Choice>
              <mc:Fallback>
                <p:oleObj name="Equation" r:id="rId3" imgW="38862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432" y="245534"/>
                        <a:ext cx="6388675" cy="183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7823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2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17879"/>
              </p:ext>
            </p:extLst>
          </p:nvPr>
        </p:nvGraphicFramePr>
        <p:xfrm>
          <a:off x="198438" y="199495"/>
          <a:ext cx="8488362" cy="653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6" name="Equation" r:id="rId3" imgW="4978400" imgH="3835400" progId="Equation.DSMT4">
                  <p:embed/>
                </p:oleObj>
              </mc:Choice>
              <mc:Fallback>
                <p:oleObj name="Equation" r:id="rId3" imgW="4978400" imgH="383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38" y="199495"/>
                        <a:ext cx="8488362" cy="653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5403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2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8602"/>
              </p:ext>
            </p:extLst>
          </p:nvPr>
        </p:nvGraphicFramePr>
        <p:xfrm>
          <a:off x="266699" y="165100"/>
          <a:ext cx="7014633" cy="596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8" name="Equation" r:id="rId3" imgW="3835400" imgH="3263900" progId="Equation.DSMT4">
                  <p:embed/>
                </p:oleObj>
              </mc:Choice>
              <mc:Fallback>
                <p:oleObj name="Equation" r:id="rId3" imgW="3835400" imgH="326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699" y="165100"/>
                        <a:ext cx="7014633" cy="5969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3143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2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603"/>
              </p:ext>
            </p:extLst>
          </p:nvPr>
        </p:nvGraphicFramePr>
        <p:xfrm>
          <a:off x="198437" y="146579"/>
          <a:ext cx="8827378" cy="537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5" name="Equation" r:id="rId3" imgW="6197600" imgH="3771900" progId="Equation.DSMT4">
                  <p:embed/>
                </p:oleObj>
              </mc:Choice>
              <mc:Fallback>
                <p:oleObj name="Equation" r:id="rId3" imgW="6197600" imgH="377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37" y="146579"/>
                        <a:ext cx="8827378" cy="537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30695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2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0106"/>
              </p:ext>
            </p:extLst>
          </p:nvPr>
        </p:nvGraphicFramePr>
        <p:xfrm>
          <a:off x="165100" y="182562"/>
          <a:ext cx="8761413" cy="653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28" name="Equation" r:id="rId3" imgW="5054600" imgH="3771900" progId="Equation.DSMT4">
                  <p:embed/>
                </p:oleObj>
              </mc:Choice>
              <mc:Fallback>
                <p:oleObj name="Equation" r:id="rId3" imgW="5054600" imgH="377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" y="182562"/>
                        <a:ext cx="8761413" cy="653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3724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8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91274"/>
              </p:ext>
            </p:extLst>
          </p:nvPr>
        </p:nvGraphicFramePr>
        <p:xfrm>
          <a:off x="171979" y="182563"/>
          <a:ext cx="8872831" cy="633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3" imgW="4978400" imgH="3556000" progId="Equation.DSMT4">
                  <p:embed/>
                </p:oleObj>
              </mc:Choice>
              <mc:Fallback>
                <p:oleObj name="Equation" r:id="rId3" imgW="4978400" imgH="355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979" y="182563"/>
                        <a:ext cx="8872831" cy="6336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7687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8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85395"/>
              </p:ext>
            </p:extLst>
          </p:nvPr>
        </p:nvGraphicFramePr>
        <p:xfrm>
          <a:off x="261908" y="321807"/>
          <a:ext cx="7638852" cy="650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3" imgW="4013200" imgH="3416300" progId="Equation.DSMT4">
                  <p:embed/>
                </p:oleObj>
              </mc:Choice>
              <mc:Fallback>
                <p:oleObj name="Equation" r:id="rId3" imgW="4013200" imgH="341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08" y="321807"/>
                        <a:ext cx="7638852" cy="6502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1030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8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37884"/>
              </p:ext>
            </p:extLst>
          </p:nvPr>
        </p:nvGraphicFramePr>
        <p:xfrm>
          <a:off x="168275" y="228599"/>
          <a:ext cx="8739868" cy="601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3" imgW="5702300" imgH="3924300" progId="Equation.DSMT4">
                  <p:embed/>
                </p:oleObj>
              </mc:Choice>
              <mc:Fallback>
                <p:oleObj name="Equation" r:id="rId3" imgW="5702300" imgH="392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5" y="228599"/>
                        <a:ext cx="8739868" cy="6014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562429" y="508000"/>
            <a:ext cx="3864428" cy="4172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519714" y="508000"/>
            <a:ext cx="2794000" cy="4172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79933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8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37811"/>
              </p:ext>
            </p:extLst>
          </p:nvPr>
        </p:nvGraphicFramePr>
        <p:xfrm>
          <a:off x="158750" y="184149"/>
          <a:ext cx="8815388" cy="617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3" imgW="5308600" imgH="3708400" progId="Equation.DSMT4">
                  <p:embed/>
                </p:oleObj>
              </mc:Choice>
              <mc:Fallback>
                <p:oleObj name="Equation" r:id="rId3" imgW="5308600" imgH="370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" y="184149"/>
                        <a:ext cx="8815388" cy="6172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440267" y="4385733"/>
            <a:ext cx="2032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1388533" y="4148667"/>
            <a:ext cx="762000" cy="3894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22956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28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66204"/>
              </p:ext>
            </p:extLst>
          </p:nvPr>
        </p:nvGraphicFramePr>
        <p:xfrm>
          <a:off x="307730" y="284774"/>
          <a:ext cx="8240759" cy="6436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3" imgW="4699000" imgH="3670300" progId="Equation.DSMT4">
                  <p:embed/>
                </p:oleObj>
              </mc:Choice>
              <mc:Fallback>
                <p:oleObj name="Equation" r:id="rId3" imgW="4699000" imgH="367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730" y="284774"/>
                        <a:ext cx="8240759" cy="6436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015067" y="3979333"/>
            <a:ext cx="1032933" cy="6773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233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4</TotalTime>
  <Words>110</Words>
  <Application>Microsoft Macintosh PowerPoint</Application>
  <PresentationFormat>On-screen Show (4:3)</PresentationFormat>
  <Paragraphs>59</Paragraphs>
  <Slides>4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ly seidel</dc:creator>
  <cp:lastModifiedBy>sally seidel</cp:lastModifiedBy>
  <cp:revision>96</cp:revision>
  <dcterms:created xsi:type="dcterms:W3CDTF">2014-10-06T16:57:49Z</dcterms:created>
  <dcterms:modified xsi:type="dcterms:W3CDTF">2016-11-15T21:52:33Z</dcterms:modified>
</cp:coreProperties>
</file>